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2DA8" w:rsidRPr="007B6F21" w:rsidRDefault="007B6F21" w:rsidP="007B6F21">
      <w:pPr>
        <w:jc w:val="center"/>
        <w:rPr>
          <w:b/>
        </w:rPr>
      </w:pPr>
      <w:r w:rsidRPr="007B6F21">
        <w:rPr>
          <w:b/>
        </w:rPr>
        <w:t>HƯỚNG DẪN CHẤM TỰ LUẬN</w:t>
      </w:r>
    </w:p>
    <w:tbl>
      <w:tblPr>
        <w:tblStyle w:val="TableGrid"/>
        <w:tblW w:w="10343" w:type="dxa"/>
        <w:tblLook w:val="04A0" w:firstRow="1" w:lastRow="0" w:firstColumn="1" w:lastColumn="0" w:noHBand="0" w:noVBand="1"/>
      </w:tblPr>
      <w:tblGrid>
        <w:gridCol w:w="1129"/>
        <w:gridCol w:w="7938"/>
        <w:gridCol w:w="1276"/>
      </w:tblGrid>
      <w:tr w:rsidR="002620E7" w:rsidTr="003F185B">
        <w:trPr>
          <w:trHeight w:val="305"/>
        </w:trPr>
        <w:tc>
          <w:tcPr>
            <w:tcW w:w="10343" w:type="dxa"/>
            <w:gridSpan w:val="3"/>
          </w:tcPr>
          <w:p w:rsidR="002620E7" w:rsidRPr="002620E7" w:rsidRDefault="002620E7" w:rsidP="002620E7">
            <w:pPr>
              <w:spacing w:after="0" w:line="240" w:lineRule="auto"/>
              <w:jc w:val="center"/>
              <w:rPr>
                <w:b/>
              </w:rPr>
            </w:pPr>
            <w:r w:rsidRPr="002620E7">
              <w:rPr>
                <w:b/>
              </w:rPr>
              <w:t>Mã đề: 101, 103, 105, 107</w:t>
            </w:r>
          </w:p>
        </w:tc>
      </w:tr>
      <w:tr w:rsidR="0085670F" w:rsidTr="00D46781">
        <w:tc>
          <w:tcPr>
            <w:tcW w:w="1129" w:type="dxa"/>
          </w:tcPr>
          <w:p w:rsidR="0085670F" w:rsidRDefault="0085670F" w:rsidP="0085670F">
            <w:pPr>
              <w:spacing w:after="0" w:line="240" w:lineRule="auto"/>
            </w:pPr>
            <w:r>
              <w:t xml:space="preserve">Câu </w:t>
            </w: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</w:pPr>
            <w:r>
              <w:t>Hướng dẫn chấm</w: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Điểm</w:t>
            </w:r>
          </w:p>
        </w:tc>
      </w:tr>
      <w:tr w:rsidR="0085670F" w:rsidTr="00D46781">
        <w:tc>
          <w:tcPr>
            <w:tcW w:w="1129" w:type="dxa"/>
          </w:tcPr>
          <w:p w:rsidR="0085670F" w:rsidRDefault="0085670F" w:rsidP="0085670F">
            <w:pPr>
              <w:spacing w:after="0" w:line="240" w:lineRule="auto"/>
            </w:pPr>
            <w:r>
              <w:t>1.a</w:t>
            </w: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</w:pPr>
            <w:r>
              <w:t xml:space="preserve">Gia tốc của vật: </w:t>
            </w:r>
            <w:r w:rsidRPr="00D46781">
              <w:rPr>
                <w:position w:val="-24"/>
              </w:rPr>
              <w:object w:dxaOrig="243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45pt;height:31pt" o:ole="">
                  <v:imagedata r:id="rId4" o:title=""/>
                </v:shape>
                <o:OLEObject Type="Embed" ProgID="Equation.DSMT4" ShapeID="_x0000_i1025" DrawAspect="Content" ObjectID="_1760766143" r:id="rId5"/>
              </w:object>
            </w:r>
          </w:p>
        </w:tc>
        <w:tc>
          <w:tcPr>
            <w:tcW w:w="1276" w:type="dxa"/>
          </w:tcPr>
          <w:p w:rsidR="0085670F" w:rsidRDefault="00FB395B" w:rsidP="0085670F">
            <w:pPr>
              <w:spacing w:after="0" w:line="240" w:lineRule="auto"/>
            </w:pPr>
            <w:r>
              <w:t>1</w:t>
            </w:r>
            <w:r w:rsidR="0085670F">
              <w:t xml:space="preserve"> điểm</w:t>
            </w:r>
          </w:p>
        </w:tc>
      </w:tr>
      <w:tr w:rsidR="0085670F" w:rsidTr="00D46781">
        <w:tc>
          <w:tcPr>
            <w:tcW w:w="1129" w:type="dxa"/>
          </w:tcPr>
          <w:p w:rsidR="0085670F" w:rsidRDefault="0085670F" w:rsidP="0085670F">
            <w:pPr>
              <w:spacing w:after="0" w:line="240" w:lineRule="auto"/>
            </w:pP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</w:pPr>
            <w:r>
              <w:t xml:space="preserve">Biểu thức vận tốc: </w:t>
            </w:r>
            <w:r w:rsidRPr="00D46781">
              <w:rPr>
                <w:position w:val="-12"/>
              </w:rPr>
              <w:object w:dxaOrig="1820" w:dyaOrig="360">
                <v:shape id="_x0000_i1026" type="#_x0000_t75" style="width:90.45pt;height:18.45pt" o:ole="">
                  <v:imagedata r:id="rId6" o:title=""/>
                </v:shape>
                <o:OLEObject Type="Embed" ProgID="Equation.DSMT4" ShapeID="_x0000_i1026" DrawAspect="Content" ObjectID="_1760766144" r:id="rId7"/>
              </w:objec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0,</w:t>
            </w:r>
            <w:r w:rsidR="00FB395B">
              <w:t>2</w:t>
            </w:r>
            <w:r>
              <w:t>5 điểm</w:t>
            </w:r>
          </w:p>
        </w:tc>
      </w:tr>
      <w:tr w:rsidR="0085670F" w:rsidTr="00D46781">
        <w:tc>
          <w:tcPr>
            <w:tcW w:w="1129" w:type="dxa"/>
          </w:tcPr>
          <w:p w:rsidR="0085670F" w:rsidRDefault="0085670F" w:rsidP="0085670F">
            <w:pPr>
              <w:spacing w:after="0" w:line="240" w:lineRule="auto"/>
            </w:pP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59442D59" wp14:editId="278CA412">
                      <wp:simplePos x="0" y="0"/>
                      <wp:positionH relativeFrom="column">
                        <wp:posOffset>2092196</wp:posOffset>
                      </wp:positionH>
                      <wp:positionV relativeFrom="paragraph">
                        <wp:posOffset>152207</wp:posOffset>
                      </wp:positionV>
                      <wp:extent cx="2207895" cy="1403350"/>
                      <wp:effectExtent l="0" t="0" r="0" b="6350"/>
                      <wp:wrapNone/>
                      <wp:docPr id="14" name="Group 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7895" cy="1403350"/>
                                <a:chOff x="0" y="0"/>
                                <a:chExt cx="2207895" cy="1403350"/>
                              </a:xfrm>
                            </wpg:grpSpPr>
                            <wps:wsp>
                              <wps:cNvPr id="1" name="Straight Arrow Connector 1"/>
                              <wps:cNvCnPr/>
                              <wps:spPr>
                                <a:xfrm flipV="1">
                                  <a:off x="254000" y="196850"/>
                                  <a:ext cx="1905" cy="114300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0" y="0"/>
                                  <a:ext cx="2207895" cy="1403350"/>
                                  <a:chOff x="0" y="0"/>
                                  <a:chExt cx="2207895" cy="1403350"/>
                                </a:xfrm>
                              </wpg:grpSpPr>
                              <wps:wsp>
                                <wps:cNvPr id="2" name="Straight Arrow Connector 2"/>
                                <wps:cNvCnPr/>
                                <wps:spPr>
                                  <a:xfrm flipV="1">
                                    <a:off x="127000" y="1136650"/>
                                    <a:ext cx="1242695" cy="1905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" name="Straight Connector 3"/>
                                <wps:cNvCnPr/>
                                <wps:spPr>
                                  <a:xfrm flipV="1">
                                    <a:off x="254000" y="336550"/>
                                    <a:ext cx="975995" cy="58293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" name="Straight Connector 4"/>
                                <wps:cNvCnPr/>
                                <wps:spPr>
                                  <a:xfrm>
                                    <a:off x="952500" y="450850"/>
                                    <a:ext cx="0" cy="68961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0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254000" y="496989"/>
                                    <a:ext cx="69850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accent2"/>
                                  </a:lnRef>
                                  <a:fillRef idx="0">
                                    <a:schemeClr val="accent2"/>
                                  </a:fillRef>
                                  <a:effectRef idx="0">
                                    <a:schemeClr val="accent2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" name="Text Box 7"/>
                                <wps:cNvSpPr txBox="1"/>
                                <wps:spPr>
                                  <a:xfrm>
                                    <a:off x="1301750" y="920750"/>
                                    <a:ext cx="906145" cy="330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85670F" w:rsidRDefault="0085670F">
                                      <w:r>
                                        <w:t>t(s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Text Box 8"/>
                                <wps:cNvSpPr txBox="1"/>
                                <wps:spPr>
                                  <a:xfrm>
                                    <a:off x="215900" y="0"/>
                                    <a:ext cx="906145" cy="330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85670F" w:rsidRDefault="0085670F">
                                      <w:r>
                                        <w:t>v(m/s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" name="Text Box 9"/>
                                <wps:cNvSpPr txBox="1"/>
                                <wps:spPr>
                                  <a:xfrm>
                                    <a:off x="50800" y="361950"/>
                                    <a:ext cx="410845" cy="330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85670F" w:rsidRDefault="0085670F">
                                      <w: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25400" y="736600"/>
                                    <a:ext cx="410845" cy="330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85670F" w:rsidRDefault="0085670F">
                                      <w: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" name="Text Box 11"/>
                                <wps:cNvSpPr txBox="1"/>
                                <wps:spPr>
                                  <a:xfrm>
                                    <a:off x="0" y="1073150"/>
                                    <a:ext cx="410845" cy="330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85670F" w:rsidRDefault="0085670F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" name="Text Box 12"/>
                                <wps:cNvSpPr txBox="1"/>
                                <wps:spPr>
                                  <a:xfrm>
                                    <a:off x="787400" y="1073150"/>
                                    <a:ext cx="410845" cy="330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85670F" w:rsidRDefault="0085670F">
                                      <w: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9442D59" id="Group 14" o:spid="_x0000_s1026" style="position:absolute;margin-left:164.75pt;margin-top:12pt;width:173.85pt;height:110.5pt;z-index:251679744" coordsize="22078,14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" o:spid="_x0000_s1027" type="#_x0000_t32" style="position:absolute;left:2540;top:1968;width:19;height:114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" strokecolor="black [3200]" strokeweight="1pt">
                        <v:stroke endarrow="block" joinstyle="miter"/>
                      </v:shape>
                      <v:group id="Group 13" o:spid="_x0000_s1028" style="position:absolute;width:22078;height:14033" coordsize="22078,14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 id="Straight Arrow Connector 2" o:spid="_x0000_s1029" type="#_x0000_t32" style="position:absolute;left:1270;top:11366;width:12426;height: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" strokecolor="black [3200]" strokeweight="1pt">
                          <v:stroke endarrow="block" joinstyle="miter"/>
                        </v:shape>
                        <v:line id="Straight Connector 3" o:spid="_x0000_s1030" style="position:absolute;flip:y;visibility:visible;mso-wrap-style:square" from="2540,3365" to="12299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" strokecolor="black [3200]" strokeweight="1pt">
                          <v:stroke joinstyle="miter"/>
                        </v:line>
                        <v:line id="Straight Connector 4" o:spid="_x0000_s1031" style="position:absolute;visibility:visible;mso-wrap-style:square" from="9525,4508" to="9525,11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" strokecolor="#ed7d31 [3205]" strokeweight=".5pt">
                          <v:stroke dashstyle="longDash" joinstyle="miter"/>
                        </v:line>
                        <v:line id="Straight Connector 5" o:spid="_x0000_s1032" style="position:absolute;visibility:visible;mso-wrap-style:square" from="2540,4969" to="9525,4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" strokecolor="#ed7d31 [3205]" strokeweight=".5pt">
                          <v:stroke dashstyle="longDash" joinstyle="miter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7" o:spid="_x0000_s1033" type="#_x0000_t202" style="position:absolute;left:13017;top:9207;width:9061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<v:textbox>
                            <w:txbxContent>
                              <w:p w:rsidR="0085670F" w:rsidRDefault="0085670F">
                                <w:r>
                                  <w:t>t(s)</w:t>
                                </w:r>
                              </w:p>
                            </w:txbxContent>
                          </v:textbox>
                        </v:shape>
                        <v:shape id="Text Box 8" o:spid="_x0000_s1034" type="#_x0000_t202" style="position:absolute;left:2159;width:9061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<v:textbox>
                            <w:txbxContent>
                              <w:p w:rsidR="0085670F" w:rsidRDefault="0085670F">
                                <w:r>
                                  <w:t>v(m/s)</w:t>
                                </w:r>
                              </w:p>
                            </w:txbxContent>
                          </v:textbox>
                        </v:shape>
                        <v:shape id="Text Box 9" o:spid="_x0000_s1035" type="#_x0000_t202" style="position:absolute;left:508;top:3619;width:4108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      <v:textbox>
                            <w:txbxContent>
                              <w:p w:rsidR="0085670F" w:rsidRDefault="0085670F">
                                <w:r>
                                  <w:t>8</w:t>
                                </w:r>
                              </w:p>
                            </w:txbxContent>
                          </v:textbox>
                        </v:shape>
                        <v:shape id="Text Box 10" o:spid="_x0000_s1036" type="#_x0000_t202" style="position:absolute;left:254;top:7366;width:4108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  <v:textbox>
                            <w:txbxContent>
                              <w:p w:rsidR="0085670F" w:rsidRDefault="0085670F">
                                <w: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1" o:spid="_x0000_s1037" type="#_x0000_t202" style="position:absolute;top:10731;width:4108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        <v:textbox>
                            <w:txbxContent>
                              <w:p w:rsidR="0085670F" w:rsidRDefault="0085670F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2" o:spid="_x0000_s1038" type="#_x0000_t202" style="position:absolute;left:7874;top:10731;width:4108;height:3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<v:textbox>
                            <w:txbxContent>
                              <w:p w:rsidR="0085670F" w:rsidRDefault="0085670F">
                                <w: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t>Đồ thị vận tốc – thời gian</w:t>
            </w: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0,</w:t>
            </w:r>
            <w:r w:rsidR="00FB395B">
              <w:t>2</w:t>
            </w:r>
            <w:r>
              <w:t>5 điểm</w:t>
            </w:r>
          </w:p>
        </w:tc>
      </w:tr>
      <w:tr w:rsidR="0085670F" w:rsidTr="00D46781">
        <w:tc>
          <w:tcPr>
            <w:tcW w:w="1129" w:type="dxa"/>
          </w:tcPr>
          <w:p w:rsidR="0085670F" w:rsidRDefault="0085670F" w:rsidP="0085670F">
            <w:pPr>
              <w:spacing w:after="0" w:line="240" w:lineRule="auto"/>
            </w:pPr>
            <w:r>
              <w:t>b</w:t>
            </w: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  <w:rPr>
                <w:noProof/>
              </w:rPr>
            </w:pPr>
            <w:r w:rsidRPr="00787725">
              <w:rPr>
                <w:noProof/>
                <w:position w:val="-24"/>
              </w:rPr>
              <w:object w:dxaOrig="4160" w:dyaOrig="620" w14:anchorId="0072A6A3">
                <v:shape id="_x0000_i1027" type="#_x0000_t75" style="width:208.5pt;height:31pt" o:ole="">
                  <v:imagedata r:id="rId8" o:title=""/>
                </v:shape>
                <o:OLEObject Type="Embed" ProgID="Equation.DSMT4" ShapeID="_x0000_i1027" DrawAspect="Content" ObjectID="_1760766145" r:id="rId9"/>
              </w:objec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0,5 điểm</w:t>
            </w:r>
          </w:p>
        </w:tc>
      </w:tr>
      <w:tr w:rsidR="0085670F" w:rsidTr="00D46781">
        <w:tc>
          <w:tcPr>
            <w:tcW w:w="1129" w:type="dxa"/>
          </w:tcPr>
          <w:p w:rsidR="0085670F" w:rsidRDefault="002620E7" w:rsidP="0085670F">
            <w:pPr>
              <w:spacing w:after="0" w:line="240" w:lineRule="auto"/>
            </w:pPr>
            <w:r>
              <w:t>Câu 2a</w:t>
            </w: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w:t xml:space="preserve">Độ cao thả vật: </w:t>
            </w:r>
            <w:r w:rsidRPr="005D22B4">
              <w:rPr>
                <w:noProof/>
                <w:position w:val="-24"/>
              </w:rPr>
              <w:object w:dxaOrig="3400" w:dyaOrig="620">
                <v:shape id="_x0000_i1028" type="#_x0000_t75" style="width:170pt;height:31pt" o:ole="">
                  <v:imagedata r:id="rId10" o:title=""/>
                </v:shape>
                <o:OLEObject Type="Embed" ProgID="Equation.DSMT4" ShapeID="_x0000_i1028" DrawAspect="Content" ObjectID="_1760766146" r:id="rId11"/>
              </w:objec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1 điểm</w:t>
            </w:r>
          </w:p>
        </w:tc>
      </w:tr>
      <w:tr w:rsidR="0085670F" w:rsidTr="00D46781">
        <w:tc>
          <w:tcPr>
            <w:tcW w:w="1129" w:type="dxa"/>
          </w:tcPr>
          <w:p w:rsidR="0085670F" w:rsidRDefault="002620E7" w:rsidP="0085670F">
            <w:pPr>
              <w:spacing w:after="0" w:line="240" w:lineRule="auto"/>
            </w:pPr>
            <w:r>
              <w:t>Câu 2b</w:t>
            </w: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w:t xml:space="preserve">Vận tốc của vật khi cách mặt đất 100m: </w:t>
            </w:r>
            <w:r w:rsidRPr="005D22B4">
              <w:rPr>
                <w:noProof/>
                <w:position w:val="-24"/>
              </w:rPr>
              <w:object w:dxaOrig="5960" w:dyaOrig="620">
                <v:shape id="_x0000_i1029" type="#_x0000_t75" style="width:298.95pt;height:31pt" o:ole="">
                  <v:imagedata r:id="rId12" o:title=""/>
                </v:shape>
                <o:OLEObject Type="Embed" ProgID="Equation.DSMT4" ShapeID="_x0000_i1029" DrawAspect="Content" ObjectID="_1760766147" r:id="rId13"/>
              </w:objec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1 điểm</w:t>
            </w:r>
          </w:p>
        </w:tc>
      </w:tr>
      <w:tr w:rsidR="002620E7" w:rsidTr="001C2E7D">
        <w:tc>
          <w:tcPr>
            <w:tcW w:w="10343" w:type="dxa"/>
            <w:gridSpan w:val="3"/>
          </w:tcPr>
          <w:p w:rsidR="002620E7" w:rsidRPr="002620E7" w:rsidRDefault="002620E7" w:rsidP="002620E7">
            <w:pPr>
              <w:spacing w:after="0" w:line="240" w:lineRule="auto"/>
              <w:jc w:val="center"/>
              <w:rPr>
                <w:b/>
              </w:rPr>
            </w:pPr>
            <w:r w:rsidRPr="002620E7">
              <w:rPr>
                <w:b/>
              </w:rPr>
              <w:t>Mã đề 102, 104, 106, 108</w:t>
            </w:r>
          </w:p>
        </w:tc>
      </w:tr>
      <w:tr w:rsidR="0085670F" w:rsidTr="00432EAF">
        <w:tc>
          <w:tcPr>
            <w:tcW w:w="1129" w:type="dxa"/>
          </w:tcPr>
          <w:p w:rsidR="0085670F" w:rsidRDefault="0085670F" w:rsidP="0085670F">
            <w:pPr>
              <w:spacing w:after="0" w:line="240" w:lineRule="auto"/>
            </w:pPr>
            <w:r>
              <w:t xml:space="preserve">Câu </w:t>
            </w: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</w:pPr>
            <w:r>
              <w:t>Hướng dẫn chấm</w: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Điểm</w:t>
            </w:r>
          </w:p>
        </w:tc>
      </w:tr>
      <w:tr w:rsidR="0085670F" w:rsidTr="00432EAF">
        <w:tc>
          <w:tcPr>
            <w:tcW w:w="1129" w:type="dxa"/>
            <w:vMerge w:val="restart"/>
          </w:tcPr>
          <w:p w:rsidR="0085670F" w:rsidRDefault="0085670F" w:rsidP="0085670F">
            <w:pPr>
              <w:spacing w:after="0" w:line="240" w:lineRule="auto"/>
            </w:pPr>
            <w:r>
              <w:t>1.a</w:t>
            </w: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</w:pPr>
            <w:r>
              <w:t xml:space="preserve">Gia tốc của vật: </w:t>
            </w:r>
            <w:r w:rsidRPr="00D46781">
              <w:rPr>
                <w:position w:val="-24"/>
              </w:rPr>
              <w:object w:dxaOrig="2480" w:dyaOrig="620">
                <v:shape id="_x0000_i1030" type="#_x0000_t75" style="width:123.95pt;height:31pt" o:ole="">
                  <v:imagedata r:id="rId14" o:title=""/>
                </v:shape>
                <o:OLEObject Type="Embed" ProgID="Equation.DSMT4" ShapeID="_x0000_i1030" DrawAspect="Content" ObjectID="_1760766148" r:id="rId15"/>
              </w:object>
            </w:r>
          </w:p>
        </w:tc>
        <w:tc>
          <w:tcPr>
            <w:tcW w:w="1276" w:type="dxa"/>
          </w:tcPr>
          <w:p w:rsidR="0085670F" w:rsidRDefault="00FB395B" w:rsidP="0085670F">
            <w:pPr>
              <w:spacing w:after="0" w:line="240" w:lineRule="auto"/>
            </w:pPr>
            <w:r>
              <w:t>1</w:t>
            </w:r>
            <w:r w:rsidR="0085670F">
              <w:t xml:space="preserve"> điểm</w:t>
            </w:r>
          </w:p>
        </w:tc>
      </w:tr>
      <w:tr w:rsidR="0085670F" w:rsidTr="00432EAF">
        <w:tc>
          <w:tcPr>
            <w:tcW w:w="1129" w:type="dxa"/>
            <w:vMerge/>
          </w:tcPr>
          <w:p w:rsidR="0085670F" w:rsidRDefault="0085670F" w:rsidP="0085670F">
            <w:pPr>
              <w:spacing w:after="0" w:line="240" w:lineRule="auto"/>
            </w:pP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</w:pPr>
            <w:r>
              <w:t xml:space="preserve">Biểu thức vận tốc: </w:t>
            </w:r>
            <w:r w:rsidRPr="00D46781">
              <w:rPr>
                <w:position w:val="-12"/>
              </w:rPr>
              <w:object w:dxaOrig="1840" w:dyaOrig="360">
                <v:shape id="_x0000_i1031" type="#_x0000_t75" style="width:92.05pt;height:18.45pt" o:ole="">
                  <v:imagedata r:id="rId16" o:title=""/>
                </v:shape>
                <o:OLEObject Type="Embed" ProgID="Equation.DSMT4" ShapeID="_x0000_i1031" DrawAspect="Content" ObjectID="_1760766149" r:id="rId17"/>
              </w:objec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0,</w:t>
            </w:r>
            <w:r w:rsidR="00FB395B">
              <w:t>2</w:t>
            </w:r>
            <w:r>
              <w:t>5 điểm</w:t>
            </w:r>
          </w:p>
        </w:tc>
      </w:tr>
      <w:tr w:rsidR="0085670F" w:rsidTr="00432EAF">
        <w:tc>
          <w:tcPr>
            <w:tcW w:w="1129" w:type="dxa"/>
            <w:vMerge/>
          </w:tcPr>
          <w:p w:rsidR="0085670F" w:rsidRDefault="0085670F" w:rsidP="0085670F">
            <w:pPr>
              <w:spacing w:after="0" w:line="240" w:lineRule="auto"/>
            </w:pP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</w:pPr>
            <w:r w:rsidRPr="0085670F">
              <w:rPr>
                <w:noProof/>
              </w:rPr>
              <w:drawing>
                <wp:anchor distT="0" distB="0" distL="114300" distR="114300" simplePos="0" relativeHeight="251682816" behindDoc="0" locked="0" layoutInCell="1" allowOverlap="1" wp14:anchorId="00EEC95C" wp14:editId="63AF6F77">
                  <wp:simplePos x="0" y="0"/>
                  <wp:positionH relativeFrom="column">
                    <wp:posOffset>3006725</wp:posOffset>
                  </wp:positionH>
                  <wp:positionV relativeFrom="paragraph">
                    <wp:posOffset>73588</wp:posOffset>
                  </wp:positionV>
                  <wp:extent cx="1419860" cy="1058545"/>
                  <wp:effectExtent l="0" t="0" r="8890" b="8255"/>
                  <wp:wrapSquare wrapText="bothSides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860" cy="1058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Đồ thị vận tốc – thời gian</w:t>
            </w: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  <w:p w:rsidR="0085670F" w:rsidRDefault="0085670F" w:rsidP="0085670F">
            <w:pPr>
              <w:spacing w:after="0" w:line="240" w:lineRule="auto"/>
            </w:pP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0,</w:t>
            </w:r>
            <w:r w:rsidR="00FB395B">
              <w:t>2</w:t>
            </w:r>
            <w:bookmarkStart w:id="0" w:name="_GoBack"/>
            <w:bookmarkEnd w:id="0"/>
            <w:r>
              <w:t>5 điểm</w:t>
            </w:r>
          </w:p>
        </w:tc>
      </w:tr>
      <w:tr w:rsidR="0085670F" w:rsidTr="00432EAF">
        <w:tc>
          <w:tcPr>
            <w:tcW w:w="1129" w:type="dxa"/>
          </w:tcPr>
          <w:p w:rsidR="0085670F" w:rsidRDefault="0085670F" w:rsidP="0085670F">
            <w:pPr>
              <w:spacing w:after="0" w:line="240" w:lineRule="auto"/>
            </w:pPr>
            <w:r>
              <w:t>b</w:t>
            </w: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  <w:rPr>
                <w:noProof/>
              </w:rPr>
            </w:pPr>
            <w:r w:rsidRPr="00787725">
              <w:rPr>
                <w:noProof/>
                <w:position w:val="-24"/>
              </w:rPr>
              <w:object w:dxaOrig="3960" w:dyaOrig="620">
                <v:shape id="_x0000_i1032" type="#_x0000_t75" style="width:198.45pt;height:31pt" o:ole="">
                  <v:imagedata r:id="rId19" o:title=""/>
                </v:shape>
                <o:OLEObject Type="Embed" ProgID="Equation.DSMT4" ShapeID="_x0000_i1032" DrawAspect="Content" ObjectID="_1760766150" r:id="rId20"/>
              </w:objec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0,5 điểm</w:t>
            </w:r>
          </w:p>
        </w:tc>
      </w:tr>
      <w:tr w:rsidR="0085670F" w:rsidTr="00432EAF">
        <w:tc>
          <w:tcPr>
            <w:tcW w:w="1129" w:type="dxa"/>
          </w:tcPr>
          <w:p w:rsidR="0085670F" w:rsidRDefault="0085670F" w:rsidP="0085670F">
            <w:pPr>
              <w:spacing w:after="0" w:line="240" w:lineRule="auto"/>
            </w:pPr>
            <w:r>
              <w:t>Câu 2a</w:t>
            </w:r>
          </w:p>
        </w:tc>
        <w:tc>
          <w:tcPr>
            <w:tcW w:w="7938" w:type="dxa"/>
          </w:tcPr>
          <w:p w:rsidR="0085670F" w:rsidRDefault="0085670F" w:rsidP="0085670F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w:t xml:space="preserve">Độ cao thả vật: </w:t>
            </w:r>
            <w:r w:rsidRPr="005D22B4">
              <w:rPr>
                <w:noProof/>
                <w:position w:val="-24"/>
              </w:rPr>
              <w:object w:dxaOrig="3500" w:dyaOrig="620">
                <v:shape id="_x0000_i1033" type="#_x0000_t75" style="width:175pt;height:31pt" o:ole="">
                  <v:imagedata r:id="rId21" o:title=""/>
                </v:shape>
                <o:OLEObject Type="Embed" ProgID="Equation.DSMT4" ShapeID="_x0000_i1033" DrawAspect="Content" ObjectID="_1760766151" r:id="rId22"/>
              </w:objec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1 điểm</w:t>
            </w:r>
          </w:p>
        </w:tc>
      </w:tr>
      <w:tr w:rsidR="0085670F" w:rsidTr="00432EAF">
        <w:tc>
          <w:tcPr>
            <w:tcW w:w="1129" w:type="dxa"/>
          </w:tcPr>
          <w:p w:rsidR="0085670F" w:rsidRDefault="0085670F" w:rsidP="0085670F">
            <w:pPr>
              <w:spacing w:after="0" w:line="240" w:lineRule="auto"/>
            </w:pPr>
            <w:r>
              <w:t>Câu 2b</w:t>
            </w:r>
          </w:p>
        </w:tc>
        <w:tc>
          <w:tcPr>
            <w:tcW w:w="7938" w:type="dxa"/>
          </w:tcPr>
          <w:p w:rsidR="0085670F" w:rsidRDefault="00B2588C" w:rsidP="0085670F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w:t>Vận tốc</w:t>
            </w:r>
            <w:r w:rsidR="0085670F">
              <w:rPr>
                <w:noProof/>
              </w:rPr>
              <w:t xml:space="preserve"> của vật khi cách mặt đất 125m: </w:t>
            </w:r>
            <w:r w:rsidR="0085670F" w:rsidRPr="005D22B4">
              <w:rPr>
                <w:noProof/>
                <w:position w:val="-24"/>
              </w:rPr>
              <w:object w:dxaOrig="6240" w:dyaOrig="620">
                <v:shape id="_x0000_i1034" type="#_x0000_t75" style="width:312.4pt;height:31pt" o:ole="">
                  <v:imagedata r:id="rId23" o:title=""/>
                </v:shape>
                <o:OLEObject Type="Embed" ProgID="Equation.DSMT4" ShapeID="_x0000_i1034" DrawAspect="Content" ObjectID="_1760766152" r:id="rId24"/>
              </w:object>
            </w:r>
          </w:p>
        </w:tc>
        <w:tc>
          <w:tcPr>
            <w:tcW w:w="1276" w:type="dxa"/>
          </w:tcPr>
          <w:p w:rsidR="0085670F" w:rsidRDefault="0085670F" w:rsidP="0085670F">
            <w:pPr>
              <w:spacing w:after="0" w:line="240" w:lineRule="auto"/>
            </w:pPr>
            <w:r>
              <w:t>1 điểm</w:t>
            </w:r>
          </w:p>
        </w:tc>
      </w:tr>
    </w:tbl>
    <w:p w:rsidR="007B6F21" w:rsidRDefault="007B6F21" w:rsidP="00787725">
      <w:r>
        <w:t>Lưu ý: - Hs làm bài theo cách khác nếu đúng vẫn cho điểm tối đa.</w:t>
      </w:r>
    </w:p>
    <w:p w:rsidR="007B6F21" w:rsidRDefault="007B6F21" w:rsidP="00787725">
      <w:r>
        <w:tab/>
        <w:t>- Đối với vẽ đồ thị, không cần lập bảng giá trị, chỉ yêu cầu vẽ đúng tỉ lệ.</w:t>
      </w:r>
    </w:p>
    <w:p w:rsidR="00787725" w:rsidRDefault="00787725"/>
    <w:sectPr w:rsidR="00787725" w:rsidSect="00DB0F5F">
      <w:pgSz w:w="11907" w:h="16840" w:code="9"/>
      <w:pgMar w:top="567" w:right="567" w:bottom="567" w:left="567" w:header="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oNotDisplayPageBoundaries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6781"/>
    <w:rsid w:val="001038ED"/>
    <w:rsid w:val="001826D9"/>
    <w:rsid w:val="002620E7"/>
    <w:rsid w:val="00413D6B"/>
    <w:rsid w:val="0045093C"/>
    <w:rsid w:val="004A2563"/>
    <w:rsid w:val="005D22B4"/>
    <w:rsid w:val="007439B3"/>
    <w:rsid w:val="00787725"/>
    <w:rsid w:val="007B6F21"/>
    <w:rsid w:val="0085670F"/>
    <w:rsid w:val="008A282A"/>
    <w:rsid w:val="00914DF7"/>
    <w:rsid w:val="00AE0753"/>
    <w:rsid w:val="00B2588C"/>
    <w:rsid w:val="00BC2DA8"/>
    <w:rsid w:val="00BE03E3"/>
    <w:rsid w:val="00D46781"/>
    <w:rsid w:val="00DB0F5F"/>
    <w:rsid w:val="00FB3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AA6AB"/>
  <w15:chartTrackingRefBased/>
  <w15:docId w15:val="{DA35A187-C228-49E5-82A5-74B6BA6865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6781"/>
    <w:pPr>
      <w:spacing w:after="200" w:line="276" w:lineRule="auto"/>
    </w:pPr>
    <w:rPr>
      <w:rFonts w:ascii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D46781"/>
    <w:pPr>
      <w:widowControl w:val="0"/>
      <w:spacing w:after="200" w:line="276" w:lineRule="auto"/>
    </w:pPr>
    <w:rPr>
      <w:rFonts w:ascii="Times New Roman" w:eastAsia="Calibri" w:hAnsi="Times New Roman" w:cs="Times New Roman" w:hint="eastAsia"/>
      <w:sz w:val="24"/>
    </w:rPr>
  </w:style>
  <w:style w:type="table" w:styleId="TableGrid">
    <w:name w:val="Table Grid"/>
    <w:basedOn w:val="TableNormal"/>
    <w:uiPriority w:val="39"/>
    <w:rsid w:val="00D467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141</Words>
  <Characters>808</Characters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29T02:59:00Z</dcterms:created>
  <dcterms:modified xsi:type="dcterms:W3CDTF">2023-11-06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